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6" r:id="rId1"/>
  </p:sldMasterIdLst>
  <p:sldIdLst>
    <p:sldId id="293" r:id="rId2"/>
    <p:sldId id="351" r:id="rId3"/>
    <p:sldId id="369" r:id="rId4"/>
    <p:sldId id="370" r:id="rId5"/>
    <p:sldId id="371" r:id="rId6"/>
    <p:sldId id="372" r:id="rId7"/>
    <p:sldId id="373" r:id="rId8"/>
    <p:sldId id="374" r:id="rId9"/>
    <p:sldId id="375" r:id="rId10"/>
    <p:sldId id="376" r:id="rId11"/>
    <p:sldId id="340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tle Slide" id="{C20EFC2B-9051-4829-A227-F214F56605EE}">
          <p14:sldIdLst>
            <p14:sldId id="293"/>
          </p14:sldIdLst>
        </p14:section>
        <p14:section name="Basic Template" id="{7905D23A-0D7F-465E-9A2A-8136E59C1D3A}">
          <p14:sldIdLst>
            <p14:sldId id="351"/>
            <p14:sldId id="369"/>
            <p14:sldId id="370"/>
            <p14:sldId id="371"/>
            <p14:sldId id="372"/>
            <p14:sldId id="373"/>
            <p14:sldId id="374"/>
            <p14:sldId id="375"/>
            <p14:sldId id="376"/>
          </p14:sldIdLst>
        </p14:section>
        <p14:section name="Bullet Lists" id="{75E99226-54C6-4B40-9F9B-803C5E10A6BA}">
          <p14:sldIdLst/>
        </p14:section>
        <p14:section name="Boxes" id="{BC8DCA9B-1D1A-45EE-A36C-A4F5E0816D56}">
          <p14:sldIdLst/>
        </p14:section>
        <p14:section name="Extended Examples" id="{F578CCFA-269D-485F-9ADF-C586276AD30E}">
          <p14:sldIdLst/>
        </p14:section>
        <p14:section name="Relationships" id="{E41BCD9A-AE81-4FD5-9202-F453DADCAF33}">
          <p14:sldIdLst/>
        </p14:section>
        <p14:section name="Final Screen" id="{941AB549-D318-4A60-B111-F18247015FD3}">
          <p14:sldIdLst>
            <p14:sldId id="34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86546"/>
    <a:srgbClr val="627981"/>
    <a:srgbClr val="C7D4CB"/>
    <a:srgbClr val="314C57"/>
    <a:srgbClr val="F3EDE7"/>
    <a:srgbClr val="CCA49C"/>
    <a:srgbClr val="F2E2D2"/>
    <a:srgbClr val="318295"/>
    <a:srgbClr val="5A7E83"/>
    <a:srgbClr val="88564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69" autoAdjust="0"/>
    <p:restoredTop sz="94660"/>
  </p:normalViewPr>
  <p:slideViewPr>
    <p:cSldViewPr snapToGrid="0">
      <p:cViewPr varScale="1">
        <p:scale>
          <a:sx n="89" d="100"/>
          <a:sy n="89" d="100"/>
        </p:scale>
        <p:origin x="108" y="3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437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0865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828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1840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5993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384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270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6487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24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3379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9DF-67F9-4B17-A956-0DFCA8913547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1611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E999DF-67F9-4B17-A956-0DFCA8913547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50498A-7EB8-497B-A843-BB35444C1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198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1"/>
            <a:ext cx="12192000" cy="1194955"/>
          </a:xfrm>
          <a:prstGeom prst="rect">
            <a:avLst/>
          </a:prstGeom>
          <a:solidFill>
            <a:srgbClr val="5A7E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0" y="2526241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5400" dirty="0">
                <a:latin typeface="Century Gothic" panose="020B0502020202020204" pitchFamily="34" charset="0"/>
              </a:rPr>
              <a:t>Expository Writing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3071447" y="4068137"/>
            <a:ext cx="59318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81648" y="320478"/>
            <a:ext cx="3565361" cy="553998"/>
          </a:xfrm>
          <a:prstGeom prst="rect">
            <a:avLst/>
          </a:prstGeom>
          <a:solidFill>
            <a:srgbClr val="5A7E83"/>
          </a:solidFill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chemeClr val="bg1"/>
                </a:solidFill>
                <a:latin typeface="Century Gothic" panose="020B0502020202020204" pitchFamily="34" charset="0"/>
              </a:rPr>
              <a:t>HAWKES</a:t>
            </a:r>
            <a:r>
              <a:rPr lang="en-US" sz="2800" dirty="0">
                <a:solidFill>
                  <a:schemeClr val="bg1"/>
                </a:solidFill>
                <a:latin typeface="Century Gothic" panose="020B0502020202020204" pitchFamily="34" charset="0"/>
              </a:rPr>
              <a:t> LEARNING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3071447" y="2091430"/>
            <a:ext cx="59318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19877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1" y="338445"/>
            <a:ext cx="9144001" cy="6332628"/>
            <a:chOff x="-1" y="463132"/>
            <a:chExt cx="9144001" cy="6332628"/>
          </a:xfrm>
        </p:grpSpPr>
        <p:sp>
          <p:nvSpPr>
            <p:cNvPr id="26" name="TextBox 25"/>
            <p:cNvSpPr txBox="1"/>
            <p:nvPr/>
          </p:nvSpPr>
          <p:spPr>
            <a:xfrm>
              <a:off x="-1" y="463132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Relating Exposition to Other Modes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8" y="1137908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2291769" y="1612191"/>
            <a:ext cx="7608462" cy="3252040"/>
            <a:chOff x="365111" y="1821206"/>
            <a:chExt cx="8443024" cy="3298655"/>
          </a:xfrm>
          <a:solidFill>
            <a:srgbClr val="314C57"/>
          </a:solidFill>
        </p:grpSpPr>
        <p:grpSp>
          <p:nvGrpSpPr>
            <p:cNvPr id="9" name="Group 8"/>
            <p:cNvGrpSpPr/>
            <p:nvPr/>
          </p:nvGrpSpPr>
          <p:grpSpPr>
            <a:xfrm>
              <a:off x="365111" y="1821206"/>
              <a:ext cx="8443024" cy="3298655"/>
              <a:chOff x="365111" y="1821206"/>
              <a:chExt cx="8443024" cy="3298655"/>
            </a:xfrm>
            <a:grpFill/>
          </p:grpSpPr>
          <p:sp>
            <p:nvSpPr>
              <p:cNvPr id="16" name="Rectangle 15"/>
              <p:cNvSpPr/>
              <p:nvPr/>
            </p:nvSpPr>
            <p:spPr>
              <a:xfrm>
                <a:off x="365111" y="1821206"/>
                <a:ext cx="4175761" cy="329865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4632374" y="1821206"/>
                <a:ext cx="4175761" cy="329865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206109" y="3036198"/>
                <a:ext cx="751943" cy="740213"/>
              </a:xfrm>
              <a:prstGeom prst="ellipse">
                <a:avLst/>
              </a:prstGeom>
              <a:grpFill/>
              <a:ln w="762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600" b="1" dirty="0">
                    <a:solidFill>
                      <a:schemeClr val="bg1"/>
                    </a:solidFill>
                  </a:rPr>
                  <a:t>&amp;</a:t>
                </a:r>
                <a:endParaRPr lang="en-US" sz="4000" b="1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748359" y="2569750"/>
              <a:ext cx="3325552" cy="1585787"/>
            </a:xfrm>
            <a:prstGeom prst="rect">
              <a:avLst/>
            </a:prstGeom>
            <a:grp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200" dirty="0">
                  <a:solidFill>
                    <a:schemeClr val="bg1"/>
                  </a:solidFill>
                </a:rPr>
                <a:t>Expository writing </a:t>
              </a:r>
              <a:r>
                <a:rPr lang="en-US" sz="2200" b="1" dirty="0">
                  <a:solidFill>
                    <a:schemeClr val="bg1"/>
                  </a:solidFill>
                </a:rPr>
                <a:t>requires</a:t>
              </a:r>
              <a:r>
                <a:rPr lang="en-US" sz="2200" dirty="0">
                  <a:solidFill>
                    <a:schemeClr val="bg1"/>
                  </a:solidFill>
                </a:rPr>
                <a:t> a thesis statement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49554" y="2827305"/>
              <a:ext cx="3325552" cy="1070675"/>
            </a:xfrm>
            <a:prstGeom prst="rect">
              <a:avLst/>
            </a:prstGeom>
            <a:grp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200" dirty="0">
                  <a:solidFill>
                    <a:schemeClr val="bg1"/>
                  </a:solidFill>
                </a:rPr>
                <a:t>Other modes do </a:t>
              </a:r>
              <a:r>
                <a:rPr lang="en-US" sz="2200" b="1" dirty="0">
                  <a:solidFill>
                    <a:schemeClr val="bg1"/>
                  </a:solidFill>
                </a:rPr>
                <a:t>not</a:t>
              </a:r>
              <a:r>
                <a:rPr lang="en-US" sz="2200" dirty="0">
                  <a:solidFill>
                    <a:schemeClr val="bg1"/>
                  </a:solidFill>
                </a:rPr>
                <a:t> always require a thesi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50041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A7E8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1859169" y="2729726"/>
            <a:ext cx="8429625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524000" y="1410227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>
                <a:solidFill>
                  <a:schemeClr val="bg1"/>
                </a:solidFill>
                <a:latin typeface="Century Gothic" panose="020B0502020202020204" pitchFamily="34" charset="0"/>
              </a:rPr>
              <a:t>HAWKES</a:t>
            </a:r>
            <a:r>
              <a:rPr lang="en-US" sz="7200" dirty="0">
                <a:solidFill>
                  <a:schemeClr val="bg1"/>
                </a:solidFill>
                <a:latin typeface="Century Gothic" panose="020B0502020202020204" pitchFamily="34" charset="0"/>
              </a:rPr>
              <a:t> LEARN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1108" y="3050910"/>
            <a:ext cx="609600" cy="609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179" y="3050910"/>
            <a:ext cx="609600" cy="609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7122" y="3050910"/>
            <a:ext cx="609600" cy="609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8065" y="305091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0297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1" y="338445"/>
            <a:ext cx="9144001" cy="6332628"/>
            <a:chOff x="-1" y="463132"/>
            <a:chExt cx="9144001" cy="6332628"/>
          </a:xfrm>
        </p:grpSpPr>
        <p:sp>
          <p:nvSpPr>
            <p:cNvPr id="26" name="TextBox 25"/>
            <p:cNvSpPr txBox="1"/>
            <p:nvPr/>
          </p:nvSpPr>
          <p:spPr>
            <a:xfrm>
              <a:off x="-1" y="463132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Lesson Goals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8" y="1137908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0559" y="1773621"/>
            <a:ext cx="86946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omponents of Expository Writ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tructuring Expository Writ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Using Informative Detai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Relating Exposition to Other Mo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4565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1" y="338445"/>
            <a:ext cx="9144001" cy="6332628"/>
            <a:chOff x="-1" y="463132"/>
            <a:chExt cx="9144001" cy="6332628"/>
          </a:xfrm>
        </p:grpSpPr>
        <p:sp>
          <p:nvSpPr>
            <p:cNvPr id="26" name="TextBox 25"/>
            <p:cNvSpPr txBox="1"/>
            <p:nvPr/>
          </p:nvSpPr>
          <p:spPr>
            <a:xfrm>
              <a:off x="-1" y="463132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Components of Expository Writing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8" y="1137908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/>
          <p:cNvGrpSpPr/>
          <p:nvPr/>
        </p:nvGrpSpPr>
        <p:grpSpPr>
          <a:xfrm>
            <a:off x="2066922" y="2828358"/>
            <a:ext cx="8058154" cy="1067579"/>
            <a:chOff x="542923" y="1736761"/>
            <a:chExt cx="8058154" cy="806935"/>
          </a:xfrm>
          <a:solidFill>
            <a:srgbClr val="C7D4CB"/>
          </a:solidFill>
        </p:grpSpPr>
        <p:sp>
          <p:nvSpPr>
            <p:cNvPr id="32" name="Rectangle 31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tx1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33045" y="1986221"/>
              <a:ext cx="7807571" cy="30242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000" dirty="0"/>
                <a:t>The evidence, or details that support the thesis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2066922" y="1579037"/>
            <a:ext cx="8058154" cy="1067579"/>
            <a:chOff x="542923" y="1736761"/>
            <a:chExt cx="8058154" cy="806935"/>
          </a:xfrm>
          <a:solidFill>
            <a:srgbClr val="C7D4CB"/>
          </a:solidFill>
        </p:grpSpPr>
        <p:sp>
          <p:nvSpPr>
            <p:cNvPr id="35" name="Rectangle 34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tx1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33045" y="1986221"/>
              <a:ext cx="7807571" cy="30242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000" dirty="0"/>
                <a:t>The main idea, expressed as a thesis stateme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126718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1" y="288568"/>
            <a:ext cx="9144001" cy="6332628"/>
            <a:chOff x="-1" y="463132"/>
            <a:chExt cx="9144001" cy="6332628"/>
          </a:xfrm>
        </p:grpSpPr>
        <p:sp>
          <p:nvSpPr>
            <p:cNvPr id="26" name="TextBox 25"/>
            <p:cNvSpPr txBox="1"/>
            <p:nvPr/>
          </p:nvSpPr>
          <p:spPr>
            <a:xfrm>
              <a:off x="-1" y="463132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Components of Expository Writing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8" y="1137908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4A3C89F5-5AC7-42CA-B269-E0EF8850E061}"/>
              </a:ext>
            </a:extLst>
          </p:cNvPr>
          <p:cNvSpPr txBox="1"/>
          <p:nvPr/>
        </p:nvSpPr>
        <p:spPr>
          <a:xfrm>
            <a:off x="1459468" y="1358217"/>
            <a:ext cx="9273061" cy="4708981"/>
          </a:xfrm>
          <a:prstGeom prst="rect">
            <a:avLst/>
          </a:prstGeom>
          <a:solidFill>
            <a:srgbClr val="386546"/>
          </a:solidFill>
        </p:spPr>
        <p:txBody>
          <a:bodyPr wrap="square" rtlCol="0" anchor="ctr">
            <a:spAutoFit/>
          </a:bodyPr>
          <a:lstStyle/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9F3689F-72F2-4C5E-980B-6870CF3953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590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9F3689F-72F2-4C5E-980B-6870CF395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590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7E8372D-36D2-456F-8C12-2DB123C1456A}"/>
              </a:ext>
            </a:extLst>
          </p:cNvPr>
          <p:cNvSpPr txBox="1"/>
          <p:nvPr/>
        </p:nvSpPr>
        <p:spPr>
          <a:xfrm>
            <a:off x="2227905" y="1865623"/>
            <a:ext cx="7736185" cy="1563377"/>
          </a:xfrm>
          <a:prstGeom prst="rect">
            <a:avLst/>
          </a:prstGeom>
          <a:solidFill>
            <a:srgbClr val="386546"/>
          </a:solidFill>
        </p:spPr>
        <p:txBody>
          <a:bodyPr wrap="square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200" b="1" dirty="0">
                <a:solidFill>
                  <a:schemeClr val="bg1"/>
                </a:solidFill>
              </a:rPr>
              <a:t>Thesis</a:t>
            </a:r>
          </a:p>
          <a:p>
            <a:pPr algn="ctr">
              <a:lnSpc>
                <a:spcPct val="150000"/>
              </a:lnSpc>
            </a:pPr>
            <a:r>
              <a:rPr lang="en-US" sz="2200" dirty="0">
                <a:solidFill>
                  <a:schemeClr val="bg1"/>
                </a:solidFill>
              </a:rPr>
              <a:t>“Toni Morrison reflects the fragmentation of her characters’ lives through broken, abrupt syntax and sensory word choice.” </a:t>
            </a:r>
          </a:p>
        </p:txBody>
      </p:sp>
    </p:spTree>
    <p:extLst>
      <p:ext uri="{BB962C8B-B14F-4D97-AF65-F5344CB8AC3E}">
        <p14:creationId xmlns:p14="http://schemas.microsoft.com/office/powerpoint/2010/main" val="1691271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1" y="288568"/>
            <a:ext cx="9144001" cy="6332628"/>
            <a:chOff x="-1" y="463132"/>
            <a:chExt cx="9144001" cy="6332628"/>
          </a:xfrm>
        </p:grpSpPr>
        <p:sp>
          <p:nvSpPr>
            <p:cNvPr id="26" name="TextBox 25"/>
            <p:cNvSpPr txBox="1"/>
            <p:nvPr/>
          </p:nvSpPr>
          <p:spPr>
            <a:xfrm>
              <a:off x="-1" y="463132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Components of Expository Writing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8" y="1137908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4A3C89F5-5AC7-42CA-B269-E0EF8850E061}"/>
              </a:ext>
            </a:extLst>
          </p:cNvPr>
          <p:cNvSpPr txBox="1"/>
          <p:nvPr/>
        </p:nvSpPr>
        <p:spPr>
          <a:xfrm>
            <a:off x="1459468" y="1358217"/>
            <a:ext cx="9273061" cy="4708981"/>
          </a:xfrm>
          <a:prstGeom prst="rect">
            <a:avLst/>
          </a:prstGeom>
          <a:solidFill>
            <a:srgbClr val="386546"/>
          </a:solidFill>
        </p:spPr>
        <p:txBody>
          <a:bodyPr wrap="square" rtlCol="0" anchor="ctr">
            <a:spAutoFit/>
          </a:bodyPr>
          <a:lstStyle/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  <a:p>
            <a:endParaRPr lang="en-US" sz="2000" b="0" dirty="0">
              <a:ea typeface="Cambria Math" panose="020405030504060302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9F3689F-72F2-4C5E-980B-6870CF3953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590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9F3689F-72F2-4C5E-980B-6870CF395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590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7E8372D-36D2-456F-8C12-2DB123C1456A}"/>
              </a:ext>
            </a:extLst>
          </p:cNvPr>
          <p:cNvSpPr txBox="1"/>
          <p:nvPr/>
        </p:nvSpPr>
        <p:spPr>
          <a:xfrm>
            <a:off x="2227905" y="1865623"/>
            <a:ext cx="7736185" cy="1563377"/>
          </a:xfrm>
          <a:prstGeom prst="rect">
            <a:avLst/>
          </a:prstGeom>
          <a:solidFill>
            <a:srgbClr val="386546"/>
          </a:solidFill>
        </p:spPr>
        <p:txBody>
          <a:bodyPr wrap="square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200" b="1" dirty="0">
                <a:solidFill>
                  <a:schemeClr val="bg1"/>
                </a:solidFill>
              </a:rPr>
              <a:t>Thesis</a:t>
            </a:r>
          </a:p>
          <a:p>
            <a:pPr algn="ctr">
              <a:lnSpc>
                <a:spcPct val="150000"/>
              </a:lnSpc>
            </a:pPr>
            <a:r>
              <a:rPr lang="en-US" sz="2200" dirty="0">
                <a:solidFill>
                  <a:schemeClr val="bg1"/>
                </a:solidFill>
              </a:rPr>
              <a:t>“Toni Morrison reflects the fragmentation of her characters’ lives through broken, abrupt syntax and sensory word choice.”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E9F6F2D-7918-42CE-928A-AAF54FB20946}"/>
              </a:ext>
            </a:extLst>
          </p:cNvPr>
          <p:cNvSpPr txBox="1"/>
          <p:nvPr/>
        </p:nvSpPr>
        <p:spPr>
          <a:xfrm>
            <a:off x="2227904" y="4093333"/>
            <a:ext cx="7736185" cy="1563377"/>
          </a:xfrm>
          <a:prstGeom prst="rect">
            <a:avLst/>
          </a:prstGeom>
          <a:solidFill>
            <a:srgbClr val="386546"/>
          </a:solidFill>
        </p:spPr>
        <p:txBody>
          <a:bodyPr wrap="square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200" b="1" dirty="0">
                <a:solidFill>
                  <a:schemeClr val="bg1"/>
                </a:solidFill>
              </a:rPr>
              <a:t>Possible Evidence</a:t>
            </a:r>
          </a:p>
          <a:p>
            <a:pPr algn="ctr">
              <a:lnSpc>
                <a:spcPct val="150000"/>
              </a:lnSpc>
            </a:pPr>
            <a:r>
              <a:rPr lang="en-US" sz="2200" dirty="0">
                <a:solidFill>
                  <a:schemeClr val="bg1"/>
                </a:solidFill>
              </a:rPr>
              <a:t>Quotes from Morrison’s work, literary experts, and comparisons to similar works</a:t>
            </a:r>
          </a:p>
        </p:txBody>
      </p:sp>
    </p:spTree>
    <p:extLst>
      <p:ext uri="{BB962C8B-B14F-4D97-AF65-F5344CB8AC3E}">
        <p14:creationId xmlns:p14="http://schemas.microsoft.com/office/powerpoint/2010/main" val="34470361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1" y="338445"/>
            <a:ext cx="9144001" cy="6332628"/>
            <a:chOff x="-1" y="463132"/>
            <a:chExt cx="9144001" cy="6332628"/>
          </a:xfrm>
        </p:grpSpPr>
        <p:sp>
          <p:nvSpPr>
            <p:cNvPr id="26" name="TextBox 25"/>
            <p:cNvSpPr txBox="1"/>
            <p:nvPr/>
          </p:nvSpPr>
          <p:spPr>
            <a:xfrm>
              <a:off x="-1" y="463132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Organizational Strategies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8" y="1137908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2066922" y="4074806"/>
            <a:ext cx="8058154" cy="1067579"/>
            <a:chOff x="542923" y="1736761"/>
            <a:chExt cx="8058154" cy="806935"/>
          </a:xfrm>
          <a:solidFill>
            <a:srgbClr val="C7D4CB"/>
          </a:solidFill>
        </p:grpSpPr>
        <p:sp>
          <p:nvSpPr>
            <p:cNvPr id="24" name="Rectangle 23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33044" y="1872527"/>
              <a:ext cx="7807571" cy="53505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Order of importance </a:t>
              </a:r>
              <a:r>
                <a:rPr lang="en-US" sz="2000" dirty="0"/>
                <a:t>organization arranges ideas from least important to most important point (or vice versa).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2066922" y="2828358"/>
            <a:ext cx="8058154" cy="1067579"/>
            <a:chOff x="542923" y="1736761"/>
            <a:chExt cx="8058154" cy="806935"/>
          </a:xfrm>
          <a:solidFill>
            <a:srgbClr val="C7D4CB"/>
          </a:solidFill>
        </p:grpSpPr>
        <p:sp>
          <p:nvSpPr>
            <p:cNvPr id="32" name="Rectangle 31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tx1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33045" y="1986221"/>
              <a:ext cx="7807571" cy="30242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Chronological</a:t>
              </a:r>
              <a:r>
                <a:rPr lang="en-US" sz="2000" dirty="0"/>
                <a:t> </a:t>
              </a:r>
              <a:r>
                <a:rPr lang="en-US" sz="2000" b="1" dirty="0"/>
                <a:t>order</a:t>
              </a:r>
              <a:r>
                <a:rPr lang="en-US" sz="2000" dirty="0"/>
                <a:t> arranges the ideas or events in the order they occur.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2066922" y="1579037"/>
            <a:ext cx="8058154" cy="1067579"/>
            <a:chOff x="542923" y="1736761"/>
            <a:chExt cx="8058154" cy="806935"/>
          </a:xfrm>
          <a:solidFill>
            <a:srgbClr val="C7D4CB"/>
          </a:solidFill>
        </p:grpSpPr>
        <p:sp>
          <p:nvSpPr>
            <p:cNvPr id="35" name="Rectangle 34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tx1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33045" y="1986221"/>
              <a:ext cx="7807571" cy="30242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Spatial</a:t>
              </a:r>
              <a:r>
                <a:rPr lang="en-US" sz="2000" dirty="0"/>
                <a:t> </a:t>
              </a:r>
              <a:r>
                <a:rPr lang="en-US" sz="2000" b="1" dirty="0"/>
                <a:t>order</a:t>
              </a:r>
              <a:r>
                <a:rPr lang="en-US" sz="2000" dirty="0"/>
                <a:t> describes a subject’s physical characteristics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661856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1" y="338445"/>
            <a:ext cx="9144001" cy="6332628"/>
            <a:chOff x="-1" y="463132"/>
            <a:chExt cx="9144001" cy="6332628"/>
          </a:xfrm>
        </p:grpSpPr>
        <p:sp>
          <p:nvSpPr>
            <p:cNvPr id="26" name="TextBox 25"/>
            <p:cNvSpPr txBox="1"/>
            <p:nvPr/>
          </p:nvSpPr>
          <p:spPr>
            <a:xfrm>
              <a:off x="-1" y="463132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The Introduction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8" y="1137908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2066922" y="4074806"/>
            <a:ext cx="8058154" cy="1067579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24" name="Rectangle 23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33045" y="1986221"/>
              <a:ext cx="7807571" cy="30242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chemeClr val="bg1"/>
                  </a:solidFill>
                </a:rPr>
                <a:t>Express the thesis statement toward the end of your introduction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2066922" y="2828358"/>
            <a:ext cx="8058154" cy="1067579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32" name="Rectangle 31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tx1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33045" y="1986221"/>
              <a:ext cx="7807571" cy="30242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chemeClr val="bg1"/>
                  </a:solidFill>
                </a:rPr>
                <a:t>Provide important background information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2066922" y="1579037"/>
            <a:ext cx="8058154" cy="1067579"/>
            <a:chOff x="542923" y="1736761"/>
            <a:chExt cx="8058154" cy="806935"/>
          </a:xfrm>
          <a:solidFill>
            <a:srgbClr val="386546"/>
          </a:solidFill>
        </p:grpSpPr>
        <p:sp>
          <p:nvSpPr>
            <p:cNvPr id="35" name="Rectangle 34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tx1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33045" y="1986221"/>
              <a:ext cx="7807571" cy="30242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chemeClr val="bg1"/>
                  </a:solidFill>
                </a:rPr>
                <a:t>Get the readers’ attention with a hook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43570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1" y="338445"/>
            <a:ext cx="9144001" cy="6332628"/>
            <a:chOff x="-1" y="463132"/>
            <a:chExt cx="9144001" cy="6332628"/>
          </a:xfrm>
        </p:grpSpPr>
        <p:sp>
          <p:nvSpPr>
            <p:cNvPr id="26" name="TextBox 25"/>
            <p:cNvSpPr txBox="1"/>
            <p:nvPr/>
          </p:nvSpPr>
          <p:spPr>
            <a:xfrm>
              <a:off x="-1" y="463132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The Conclusion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8" y="1137908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2066922" y="1580912"/>
            <a:ext cx="8058154" cy="806935"/>
            <a:chOff x="542923" y="1736761"/>
            <a:chExt cx="8058154" cy="806935"/>
          </a:xfrm>
          <a:solidFill>
            <a:srgbClr val="627981"/>
          </a:solidFill>
        </p:grpSpPr>
        <p:sp>
          <p:nvSpPr>
            <p:cNvPr id="9" name="Rectangle 8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33045" y="1986221"/>
              <a:ext cx="7807571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Why is my main idea important?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066922" y="2472264"/>
            <a:ext cx="8058154" cy="806935"/>
            <a:chOff x="542923" y="1736761"/>
            <a:chExt cx="8058154" cy="806935"/>
          </a:xfrm>
          <a:solidFill>
            <a:srgbClr val="627981"/>
          </a:solidFill>
        </p:grpSpPr>
        <p:sp>
          <p:nvSpPr>
            <p:cNvPr id="21" name="Rectangle 20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33045" y="1986221"/>
              <a:ext cx="7807571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What do I want my readers to learn?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066922" y="3361170"/>
            <a:ext cx="8058154" cy="806935"/>
            <a:chOff x="542923" y="1736761"/>
            <a:chExt cx="8058154" cy="806935"/>
          </a:xfrm>
          <a:solidFill>
            <a:srgbClr val="627981"/>
          </a:solidFill>
        </p:grpSpPr>
        <p:sp>
          <p:nvSpPr>
            <p:cNvPr id="24" name="Rectangle 23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33045" y="1986221"/>
              <a:ext cx="7807571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What do I want my readers to take away?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066922" y="4250116"/>
            <a:ext cx="8058154" cy="806935"/>
            <a:chOff x="542923" y="1736761"/>
            <a:chExt cx="8058154" cy="806935"/>
          </a:xfrm>
          <a:solidFill>
            <a:srgbClr val="627981"/>
          </a:solidFill>
        </p:grpSpPr>
        <p:sp>
          <p:nvSpPr>
            <p:cNvPr id="28" name="Rectangle 27"/>
            <p:cNvSpPr/>
            <p:nvPr/>
          </p:nvSpPr>
          <p:spPr>
            <a:xfrm>
              <a:off x="542923" y="1736761"/>
              <a:ext cx="8058154" cy="8069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33045" y="1986221"/>
              <a:ext cx="7807571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What do I want my readers to do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742752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1" y="338445"/>
            <a:ext cx="9144001" cy="6332628"/>
            <a:chOff x="-1" y="463132"/>
            <a:chExt cx="9144001" cy="6332628"/>
          </a:xfrm>
        </p:grpSpPr>
        <p:sp>
          <p:nvSpPr>
            <p:cNvPr id="26" name="TextBox 25"/>
            <p:cNvSpPr txBox="1"/>
            <p:nvPr/>
          </p:nvSpPr>
          <p:spPr>
            <a:xfrm>
              <a:off x="-1" y="463132"/>
              <a:ext cx="9144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Century Gothic" panose="020B0502020202020204" pitchFamily="34" charset="0"/>
                </a:rPr>
                <a:t>Using Informative Details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77039" y="6241762"/>
              <a:ext cx="36669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 dirty="0">
                  <a:solidFill>
                    <a:schemeClr val="bg1"/>
                  </a:solidFill>
                  <a:latin typeface="Century Gothic" panose="020B0502020202020204" pitchFamily="34" charset="0"/>
                </a:rPr>
                <a:t>HAWKES</a:t>
              </a:r>
              <a:r>
                <a:rPr lang="en-US" sz="2800" dirty="0">
                  <a:solidFill>
                    <a:schemeClr val="bg1"/>
                  </a:solidFill>
                  <a:latin typeface="Century Gothic" panose="020B0502020202020204" pitchFamily="34" charset="0"/>
                </a:rPr>
                <a:t> LEARNING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881189" y="1137908"/>
            <a:ext cx="8429625" cy="0"/>
          </a:xfrm>
          <a:prstGeom prst="line">
            <a:avLst/>
          </a:prstGeom>
          <a:ln w="12700">
            <a:solidFill>
              <a:srgbClr val="32354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1881187" y="1612190"/>
            <a:ext cx="8429626" cy="3395744"/>
            <a:chOff x="365111" y="1821206"/>
            <a:chExt cx="8443024" cy="3298655"/>
          </a:xfrm>
          <a:solidFill>
            <a:srgbClr val="C7D4CB"/>
          </a:solidFill>
        </p:grpSpPr>
        <p:grpSp>
          <p:nvGrpSpPr>
            <p:cNvPr id="9" name="Group 8"/>
            <p:cNvGrpSpPr/>
            <p:nvPr/>
          </p:nvGrpSpPr>
          <p:grpSpPr>
            <a:xfrm>
              <a:off x="365111" y="1821206"/>
              <a:ext cx="8443024" cy="3298655"/>
              <a:chOff x="365111" y="1821206"/>
              <a:chExt cx="8443024" cy="3298655"/>
            </a:xfrm>
            <a:grpFill/>
          </p:grpSpPr>
          <p:sp>
            <p:nvSpPr>
              <p:cNvPr id="16" name="Rectangle 15"/>
              <p:cNvSpPr/>
              <p:nvPr/>
            </p:nvSpPr>
            <p:spPr>
              <a:xfrm>
                <a:off x="365111" y="1821206"/>
                <a:ext cx="4175761" cy="329865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4632374" y="1821206"/>
                <a:ext cx="4175761" cy="329865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180836" y="3026405"/>
                <a:ext cx="811575" cy="879143"/>
              </a:xfrm>
              <a:prstGeom prst="ellipse">
                <a:avLst/>
              </a:prstGeom>
              <a:grpFill/>
              <a:ln w="762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</a:t>
                </a:r>
                <a:endParaRPr lang="en-US" sz="48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763783" y="2098905"/>
              <a:ext cx="3325552" cy="2285678"/>
            </a:xfrm>
            <a:prstGeom prst="rect">
              <a:avLst/>
            </a:prstGeom>
            <a:grp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000" b="1" dirty="0"/>
                <a:t>Main idea</a:t>
              </a:r>
            </a:p>
            <a:p>
              <a:pPr algn="ctr">
                <a:lnSpc>
                  <a:spcPct val="150000"/>
                </a:lnSpc>
              </a:pPr>
              <a:endParaRPr lang="en-US" sz="2000" b="1" dirty="0"/>
            </a:p>
            <a:p>
              <a:pPr marL="685800" indent="-6858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000" dirty="0"/>
                <a:t>Presented in a thesis statement</a:t>
              </a:r>
            </a:p>
            <a:p>
              <a:pPr marL="685800" indent="-6858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000" dirty="0"/>
                <a:t>Makes a claim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83912" y="2098905"/>
              <a:ext cx="3325552" cy="2734143"/>
            </a:xfrm>
            <a:prstGeom prst="rect">
              <a:avLst/>
            </a:prstGeom>
            <a:grp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000" b="1" dirty="0"/>
                <a:t>Supporting Details</a:t>
              </a:r>
            </a:p>
            <a:p>
              <a:pPr algn="ctr">
                <a:lnSpc>
                  <a:spcPct val="150000"/>
                </a:lnSpc>
              </a:pPr>
              <a:endParaRPr lang="en-US" sz="2000" b="1" dirty="0"/>
            </a:p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000" b="1" dirty="0"/>
                <a:t>Major</a:t>
              </a:r>
              <a:r>
                <a:rPr lang="en-US" sz="2000" dirty="0"/>
                <a:t> details explain the main idea</a:t>
              </a:r>
            </a:p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000" b="1" dirty="0"/>
                <a:t>Minor</a:t>
              </a:r>
              <a:r>
                <a:rPr lang="en-US" sz="2000" dirty="0"/>
                <a:t> details clarify major detail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544365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96</TotalTime>
  <Words>279</Words>
  <Application>Microsoft Office PowerPoint</Application>
  <PresentationFormat>Widescreen</PresentationFormat>
  <Paragraphs>81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Century Gothic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elsie Messenger</dc:creator>
  <cp:lastModifiedBy>Kenneth Hanson</cp:lastModifiedBy>
  <cp:revision>121</cp:revision>
  <dcterms:created xsi:type="dcterms:W3CDTF">2014-11-06T15:36:04Z</dcterms:created>
  <dcterms:modified xsi:type="dcterms:W3CDTF">2021-11-23T21:43:47Z</dcterms:modified>
</cp:coreProperties>
</file>